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3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6" r:id="rId20"/>
    <p:sldId id="308" r:id="rId21"/>
    <p:sldId id="307" r:id="rId22"/>
    <p:sldId id="309" r:id="rId23"/>
    <p:sldId id="310" r:id="rId24"/>
    <p:sldId id="311" r:id="rId25"/>
    <p:sldId id="312" r:id="rId26"/>
    <p:sldId id="331" r:id="rId27"/>
    <p:sldId id="332" r:id="rId28"/>
    <p:sldId id="333" r:id="rId29"/>
    <p:sldId id="334" r:id="rId30"/>
    <p:sldId id="335" r:id="rId31"/>
    <p:sldId id="313" r:id="rId32"/>
    <p:sldId id="314" r:id="rId33"/>
    <p:sldId id="315" r:id="rId34"/>
    <p:sldId id="316" r:id="rId35"/>
    <p:sldId id="340" r:id="rId36"/>
    <p:sldId id="341" r:id="rId37"/>
    <p:sldId id="338" r:id="rId38"/>
    <p:sldId id="317" r:id="rId39"/>
    <p:sldId id="339" r:id="rId40"/>
    <p:sldId id="324" r:id="rId41"/>
    <p:sldId id="322" r:id="rId42"/>
    <p:sldId id="327" r:id="rId43"/>
    <p:sldId id="326" r:id="rId44"/>
    <p:sldId id="328" r:id="rId45"/>
    <p:sldId id="323" r:id="rId46"/>
    <p:sldId id="329" r:id="rId47"/>
    <p:sldId id="330" r:id="rId48"/>
    <p:sldId id="294" r:id="rId49"/>
    <p:sldId id="301" r:id="rId50"/>
    <p:sldId id="336" r:id="rId51"/>
    <p:sldId id="342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25" autoAdjust="0"/>
    <p:restoredTop sz="77278" autoAdjust="0"/>
  </p:normalViewPr>
  <p:slideViewPr>
    <p:cSldViewPr>
      <p:cViewPr varScale="1">
        <p:scale>
          <a:sx n="86" d="100"/>
          <a:sy n="86" d="100"/>
        </p:scale>
        <p:origin x="-18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ד/אייר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8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9</a:t>
            </a:fld>
            <a:endParaRPr lang="he-IL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עדכן שרטוטים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16404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5/4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5983" y="4583407"/>
            <a:ext cx="4883849" cy="1925382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3" name="Elbow Connector 22"/>
          <p:cNvCxnSpPr>
            <a:stCxn id="38" idx="1"/>
            <a:endCxn id="31" idx="0"/>
          </p:cNvCxnSpPr>
          <p:nvPr/>
        </p:nvCxnSpPr>
        <p:spPr>
          <a:xfrm rot="10800000" flipV="1">
            <a:off x="4373001" y="4993121"/>
            <a:ext cx="130568" cy="42421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16200000">
            <a:off x="2731760" y="5730433"/>
            <a:ext cx="810841" cy="47033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5" name="Elbow Connector 24"/>
          <p:cNvCxnSpPr>
            <a:endCxn id="26" idx="0"/>
          </p:cNvCxnSpPr>
          <p:nvPr/>
        </p:nvCxnSpPr>
        <p:spPr>
          <a:xfrm rot="10800000" flipV="1">
            <a:off x="3139738" y="4858488"/>
            <a:ext cx="1363835" cy="701691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2975983" y="556018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27" name="Elbow Connector 26"/>
          <p:cNvCxnSpPr/>
          <p:nvPr/>
        </p:nvCxnSpPr>
        <p:spPr>
          <a:xfrm rot="16200000" flipH="1">
            <a:off x="6355521" y="4880684"/>
            <a:ext cx="498659" cy="611372"/>
          </a:xfrm>
          <a:prstGeom prst="bentConnector3">
            <a:avLst>
              <a:gd name="adj1" fmla="val -1038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30" idx="2"/>
          </p:cNvCxnSpPr>
          <p:nvPr/>
        </p:nvCxnSpPr>
        <p:spPr>
          <a:xfrm rot="5400000">
            <a:off x="4757427" y="4400136"/>
            <a:ext cx="358919" cy="3129062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480923" y="5435700"/>
            <a:ext cx="2040986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Interpolation</a:t>
            </a:r>
          </a:p>
          <a:p>
            <a:pPr algn="ctr" rtl="0"/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541934" y="5417337"/>
            <a:ext cx="1662133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alculator</a:t>
            </a:r>
          </a:p>
          <a:p>
            <a:pPr algn="ctr" rtl="0"/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4005561" y="6462430"/>
            <a:ext cx="1419199" cy="26871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3" name="Oval 32"/>
          <p:cNvSpPr/>
          <p:nvPr/>
        </p:nvSpPr>
        <p:spPr>
          <a:xfrm>
            <a:off x="4045493" y="655425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34" name="Rounded Rectangle 33"/>
          <p:cNvSpPr/>
          <p:nvPr/>
        </p:nvSpPr>
        <p:spPr>
          <a:xfrm>
            <a:off x="6338840" y="4365104"/>
            <a:ext cx="2328921" cy="43660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958734" y="6188762"/>
            <a:ext cx="1795297" cy="27366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err="1" smtClean="0">
                <a:solidFill>
                  <a:schemeClr val="tx1"/>
                </a:solidFill>
              </a:rPr>
              <a:t>Param</a:t>
            </a:r>
            <a:r>
              <a:rPr lang="en-US" sz="1200" dirty="0" smtClean="0">
                <a:solidFill>
                  <a:schemeClr val="tx1"/>
                </a:solidFill>
              </a:rPr>
              <a:t>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37" name="Elbow Connector 36"/>
          <p:cNvCxnSpPr>
            <a:endCxn id="36" idx="2"/>
          </p:cNvCxnSpPr>
          <p:nvPr/>
        </p:nvCxnSpPr>
        <p:spPr>
          <a:xfrm flipV="1">
            <a:off x="5424759" y="6462430"/>
            <a:ext cx="1431623" cy="185379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03569" y="4762288"/>
            <a:ext cx="179559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Img_man_manager</a:t>
            </a:r>
            <a:endParaRPr lang="en-US" sz="1100" dirty="0" smtClean="0"/>
          </a:p>
          <a:p>
            <a:pPr algn="ctr" rtl="0"/>
            <a:endParaRPr lang="en-US" sz="600" dirty="0" smtClean="0"/>
          </a:p>
          <a:p>
            <a:pPr algn="ctr" rtl="0"/>
            <a:endParaRPr lang="he-IL" sz="600" dirty="0"/>
          </a:p>
        </p:txBody>
      </p:sp>
      <p:cxnSp>
        <p:nvCxnSpPr>
          <p:cNvPr id="39" name="Elbow Connector 38"/>
          <p:cNvCxnSpPr/>
          <p:nvPr/>
        </p:nvCxnSpPr>
        <p:spPr>
          <a:xfrm>
            <a:off x="5204067" y="5581598"/>
            <a:ext cx="276857" cy="112566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31" idx="2"/>
          </p:cNvCxnSpPr>
          <p:nvPr/>
        </p:nvCxnSpPr>
        <p:spPr>
          <a:xfrm rot="5400000">
            <a:off x="3728664" y="5410528"/>
            <a:ext cx="288020" cy="1000653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6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/>
          <a:srcRect l="17120"/>
          <a:stretch/>
        </p:blipFill>
        <p:spPr>
          <a:xfrm>
            <a:off x="1839816" y="5661248"/>
            <a:ext cx="6643391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strike="sngStrike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he-IL" sz="4000" dirty="0" smtClean="0"/>
              <a:t> </a:t>
            </a:r>
            <a:r>
              <a:rPr lang="en-US" sz="4000" dirty="0" smtClean="0"/>
              <a:t>Various Test Results (1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2293" name="Picture 5" descr="P:\image-rotation-technion-ee\Matlab\Address Calc Test\test_addr_calc_output_results\crop10_zoom1_angle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394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2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3315" name="Picture 3" descr="P:\image-rotation-technion-ee\Matlab\Address Calc Test\test_addr_calc_output_results\crop10_zoom4_angle4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3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4339" name="Picture 3" descr="P:\image-rotation-technion-ee\Matlab\Address Calc Test\test_addr_calc_output_results\crop29_zoom1_angle30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4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5363" name="Picture 3" descr="P:\image-rotation-technion-ee\Matlab\Address Calc Test\test_addr_calc_output_results\crop29_zoom16_angle25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5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6386" name="Picture 2" descr="P:\image-rotation-technion-ee\Matlab\Address Calc Test\test_addr_calc_output_results\crop40_zoom2_angle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68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 </a:t>
            </a:r>
            <a:r>
              <a:rPr lang="en-US" sz="3600" dirty="0" smtClean="0"/>
              <a:t>Manager –</a:t>
            </a:r>
            <a:br>
              <a:rPr lang="en-US" sz="3600" dirty="0" smtClean="0"/>
            </a:br>
            <a:r>
              <a:rPr lang="en-US" sz="3600" dirty="0" smtClean="0"/>
              <a:t>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</a:t>
            </a:r>
            <a:r>
              <a:rPr lang="en-US" sz="2300" dirty="0" smtClean="0"/>
              <a:t>several FSM’s.</a:t>
            </a:r>
          </a:p>
          <a:p>
            <a:pPr algn="l" rtl="0"/>
            <a:r>
              <a:rPr lang="en-US" sz="2300" dirty="0" smtClean="0"/>
              <a:t/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 </a:t>
            </a:r>
            <a:r>
              <a:rPr lang="en-US" sz="3600" dirty="0" smtClean="0"/>
              <a:t>Manager – </a:t>
            </a:r>
            <a:br>
              <a:rPr lang="en-US" sz="3600" dirty="0" smtClean="0"/>
            </a:br>
            <a:r>
              <a:rPr lang="en-US" sz="3600" dirty="0" smtClean="0"/>
              <a:t>Main </a:t>
            </a:r>
            <a:r>
              <a:rPr lang="he-IL" sz="3600" dirty="0" smtClean="0"/>
              <a:t>משהו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 </a:t>
            </a:r>
            <a:r>
              <a:rPr lang="en-US" sz="3600" dirty="0" smtClean="0"/>
              <a:t>Manager – </a:t>
            </a:r>
            <a:br>
              <a:rPr lang="en-US" sz="3600" dirty="0" smtClean="0"/>
            </a:br>
            <a:r>
              <a:rPr lang="en-US" sz="3600" dirty="0" smtClean="0"/>
              <a:t>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 </a:t>
            </a: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12776"/>
            <a:ext cx="8185147" cy="5106298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ivision of the memory</a:t>
            </a:r>
          </a:p>
          <a:p>
            <a:pPr algn="l" rtl="0"/>
            <a:r>
              <a:rPr lang="en-US" dirty="0" smtClean="0"/>
              <a:t>explai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ks </a:t>
            </a:r>
            <a:r>
              <a:rPr lang="en-US" dirty="0" err="1" smtClean="0"/>
              <a:t>managment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398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Architectural changes </a:t>
            </a:r>
          </a:p>
          <a:p>
            <a:pPr marL="109728" indent="0" algn="l" rtl="0">
              <a:buNone/>
            </a:pPr>
            <a:r>
              <a:rPr lang="en-US" sz="2600" dirty="0" smtClean="0"/>
              <a:t>In the original design, the top block included </a:t>
            </a:r>
          </a:p>
          <a:p>
            <a:pPr marL="109728" indent="0" algn="l" rtl="0">
              <a:buNone/>
            </a:pPr>
            <a:r>
              <a:rPr lang="en-US" sz="2600" dirty="0" smtClean="0"/>
              <a:t>addr_calc and </a:t>
            </a:r>
            <a:r>
              <a:rPr lang="en-US" sz="2600" dirty="0" err="1" smtClean="0"/>
              <a:t>addr_converter</a:t>
            </a:r>
            <a:r>
              <a:rPr lang="en-US" sz="2600" dirty="0" smtClean="0"/>
              <a:t>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During the design, the 2 blocks were combined into </a:t>
            </a:r>
            <a:r>
              <a:rPr lang="en-US" sz="2600" dirty="0"/>
              <a:t>one block seemed </a:t>
            </a:r>
            <a:r>
              <a:rPr lang="en-US" sz="2600" dirty="0" smtClean="0"/>
              <a:t>inevitable.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6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grpSp>
        <p:nvGrpSpPr>
          <p:cNvPr id="8" name="Group 7"/>
          <p:cNvGrpSpPr/>
          <p:nvPr/>
        </p:nvGrpSpPr>
        <p:grpSpPr>
          <a:xfrm>
            <a:off x="4297608" y="4980063"/>
            <a:ext cx="3954368" cy="1517415"/>
            <a:chOff x="2902014" y="4365104"/>
            <a:chExt cx="5765747" cy="2376264"/>
          </a:xfrm>
        </p:grpSpPr>
        <p:sp>
          <p:nvSpPr>
            <p:cNvPr id="9" name="Rectangle 8"/>
            <p:cNvSpPr/>
            <p:nvPr/>
          </p:nvSpPr>
          <p:spPr>
            <a:xfrm>
              <a:off x="2975983" y="4583407"/>
              <a:ext cx="4883849" cy="1925382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Elbow Connector 9"/>
            <p:cNvCxnSpPr>
              <a:stCxn id="23" idx="1"/>
              <a:endCxn id="17" idx="0"/>
            </p:cNvCxnSpPr>
            <p:nvPr/>
          </p:nvCxnSpPr>
          <p:spPr>
            <a:xfrm rot="10800000" flipV="1">
              <a:off x="4373001" y="5051473"/>
              <a:ext cx="130569" cy="365863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16200000">
              <a:off x="2731760" y="5730433"/>
              <a:ext cx="810841" cy="470333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400" dirty="0"/>
            </a:p>
          </p:txBody>
        </p:sp>
        <p:cxnSp>
          <p:nvCxnSpPr>
            <p:cNvPr id="12" name="Elbow Connector 11"/>
            <p:cNvCxnSpPr>
              <a:endCxn id="13" idx="0"/>
            </p:cNvCxnSpPr>
            <p:nvPr/>
          </p:nvCxnSpPr>
          <p:spPr>
            <a:xfrm rot="10800000" flipV="1">
              <a:off x="3139738" y="4858488"/>
              <a:ext cx="1363835" cy="70169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975983" y="556018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14" name="Elbow Connector 13"/>
            <p:cNvCxnSpPr/>
            <p:nvPr/>
          </p:nvCxnSpPr>
          <p:spPr>
            <a:xfrm rot="16200000" flipH="1">
              <a:off x="6355521" y="4880684"/>
              <a:ext cx="498659" cy="611372"/>
            </a:xfrm>
            <a:prstGeom prst="bentConnector3">
              <a:avLst>
                <a:gd name="adj1" fmla="val -1038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Elbow Connector 14"/>
            <p:cNvCxnSpPr>
              <a:stCxn id="16" idx="2"/>
            </p:cNvCxnSpPr>
            <p:nvPr/>
          </p:nvCxnSpPr>
          <p:spPr>
            <a:xfrm rot="5400000">
              <a:off x="4823662" y="4466371"/>
              <a:ext cx="226451" cy="3129060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480924" y="5435699"/>
              <a:ext cx="2040987" cy="48197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Biliniar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41933" y="5417337"/>
              <a:ext cx="1662133" cy="48197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Addr</a:t>
              </a:r>
              <a:endParaRPr lang="he-IL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05561" y="6462430"/>
              <a:ext cx="1419199" cy="26871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4045493" y="655425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338840" y="4365104"/>
              <a:ext cx="2328921" cy="436607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050" dirty="0" smtClean="0"/>
                <a:t>Image Manipulatio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58734" y="6188762"/>
              <a:ext cx="1795297" cy="273668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22" name="Elbow Connector 21"/>
            <p:cNvCxnSpPr>
              <a:endCxn id="21" idx="2"/>
            </p:cNvCxnSpPr>
            <p:nvPr/>
          </p:nvCxnSpPr>
          <p:spPr>
            <a:xfrm flipV="1">
              <a:off x="5424759" y="6462430"/>
              <a:ext cx="1431623" cy="185379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03569" y="4762287"/>
              <a:ext cx="1795598" cy="578372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smtClean="0"/>
                <a:t>manager</a:t>
              </a:r>
              <a:endParaRPr lang="en-US" sz="600" dirty="0" smtClean="0"/>
            </a:p>
            <a:p>
              <a:pPr algn="ctr" rtl="0"/>
              <a:endParaRPr lang="he-IL" sz="600" dirty="0"/>
            </a:p>
          </p:txBody>
        </p:sp>
        <p:cxnSp>
          <p:nvCxnSpPr>
            <p:cNvPr id="24" name="Elbow Connector 23"/>
            <p:cNvCxnSpPr/>
            <p:nvPr/>
          </p:nvCxnSpPr>
          <p:spPr>
            <a:xfrm>
              <a:off x="5204067" y="5581598"/>
              <a:ext cx="276857" cy="112566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Elbow Connector 24"/>
            <p:cNvCxnSpPr>
              <a:stCxn id="17" idx="2"/>
            </p:cNvCxnSpPr>
            <p:nvPr/>
          </p:nvCxnSpPr>
          <p:spPr>
            <a:xfrm rot="5400000">
              <a:off x="3794898" y="5476765"/>
              <a:ext cx="155553" cy="1000650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3933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2395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920208"/>
            <a:ext cx="2071581" cy="2499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0923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7355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794058" y="519676"/>
            <a:ext cx="398464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6272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5000629" y="4850959"/>
            <a:ext cx="4516566" cy="2967240"/>
            <a:chOff x="5123810" y="5203257"/>
            <a:chExt cx="4516566" cy="2967240"/>
          </a:xfrm>
        </p:grpSpPr>
        <p:sp>
          <p:nvSpPr>
            <p:cNvPr id="215" name="Rectangle 214"/>
            <p:cNvSpPr/>
            <p:nvPr/>
          </p:nvSpPr>
          <p:spPr>
            <a:xfrm>
              <a:off x="5369839" y="5538779"/>
              <a:ext cx="4250036" cy="2631718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7" name="TextBox 216"/>
            <p:cNvSpPr txBox="1"/>
            <p:nvPr/>
          </p:nvSpPr>
          <p:spPr>
            <a:xfrm rot="16200000">
              <a:off x="4813352" y="7552261"/>
              <a:ext cx="928694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b="1" dirty="0" smtClean="0"/>
                <a:t>WBM</a:t>
              </a:r>
              <a:endParaRPr lang="he-IL" sz="1400" b="1" dirty="0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8116379" y="5203257"/>
              <a:ext cx="1523997" cy="50006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Image Manipulation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839764" y="5716803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alculator</a:t>
              </a:r>
              <a:endParaRPr lang="he-IL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8235363" y="5930472"/>
              <a:ext cx="1372877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b="1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Registers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6253416" y="5300688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cxnSp>
        <p:nvCxnSpPr>
          <p:cNvPr id="210" name="Shape 194"/>
          <p:cNvCxnSpPr>
            <a:endCxn id="226" idx="1"/>
          </p:cNvCxnSpPr>
          <p:nvPr/>
        </p:nvCxnSpPr>
        <p:spPr>
          <a:xfrm>
            <a:off x="7068828" y="5041853"/>
            <a:ext cx="1043354" cy="674821"/>
          </a:xfrm>
          <a:prstGeom prst="bentConnector3">
            <a:avLst>
              <a:gd name="adj1" fmla="val 86517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 rot="16200000">
            <a:off x="4673844" y="554706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212" name="Shape 121"/>
          <p:cNvCxnSpPr>
            <a:stCxn id="154" idx="0"/>
            <a:endCxn id="211" idx="3"/>
          </p:cNvCxnSpPr>
          <p:nvPr/>
        </p:nvCxnSpPr>
        <p:spPr>
          <a:xfrm>
            <a:off x="4798456" y="2920208"/>
            <a:ext cx="339736" cy="2316402"/>
          </a:xfrm>
          <a:prstGeom prst="bentConnector4">
            <a:avLst>
              <a:gd name="adj1" fmla="val 67288"/>
              <a:gd name="adj2" fmla="val 60687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Elbow Connector 212"/>
          <p:cNvCxnSpPr>
            <a:stCxn id="227" idx="0"/>
            <a:endCxn id="89" idx="3"/>
          </p:cNvCxnSpPr>
          <p:nvPr/>
        </p:nvCxnSpPr>
        <p:spPr>
          <a:xfrm rot="16200000" flipV="1">
            <a:off x="2678030" y="1031838"/>
            <a:ext cx="3192112" cy="464099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9042128" y="5802159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216" name="Shape 194"/>
          <p:cNvCxnSpPr>
            <a:endCxn id="214" idx="1"/>
          </p:cNvCxnSpPr>
          <p:nvPr/>
        </p:nvCxnSpPr>
        <p:spPr>
          <a:xfrm>
            <a:off x="7023925" y="5072202"/>
            <a:ext cx="2018203" cy="899234"/>
          </a:xfrm>
          <a:prstGeom prst="bentConnector3">
            <a:avLst>
              <a:gd name="adj1" fmla="val 4207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580112" y="6669360"/>
            <a:ext cx="2160240" cy="842857"/>
            <a:chOff x="2555776" y="5610479"/>
            <a:chExt cx="2160240" cy="842857"/>
          </a:xfrm>
        </p:grpSpPr>
        <p:sp>
          <p:nvSpPr>
            <p:cNvPr id="181" name="TextBox 180"/>
            <p:cNvSpPr txBox="1"/>
            <p:nvPr/>
          </p:nvSpPr>
          <p:spPr>
            <a:xfrm>
              <a:off x="2555776" y="5610479"/>
              <a:ext cx="2153948" cy="83099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br>
                <a:rPr lang="en-US" sz="1600" dirty="0" smtClean="0"/>
              </a:br>
              <a:endParaRPr lang="en-US" sz="1600" dirty="0" smtClean="0"/>
            </a:p>
            <a:p>
              <a:pPr algn="ctr" rtl="0"/>
              <a:endParaRPr lang="he-IL" sz="1600" dirty="0"/>
            </a:p>
          </p:txBody>
        </p:sp>
        <p:sp>
          <p:nvSpPr>
            <p:cNvPr id="222" name="Rounded Rectangle 221"/>
            <p:cNvSpPr/>
            <p:nvPr/>
          </p:nvSpPr>
          <p:spPr>
            <a:xfrm>
              <a:off x="4288712" y="6239022"/>
              <a:ext cx="427304" cy="21431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800" dirty="0" smtClean="0"/>
                <a:t>RAM</a:t>
              </a:r>
              <a:endParaRPr lang="he-IL" sz="800" dirty="0"/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2786448" y="5975702"/>
              <a:ext cx="728084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ReadProc</a:t>
              </a:r>
              <a:endParaRPr lang="he-IL" sz="1100" dirty="0"/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3762367" y="5975702"/>
              <a:ext cx="763351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WriteProc</a:t>
              </a:r>
              <a:endParaRPr lang="he-IL" sz="1100" dirty="0"/>
            </a:p>
          </p:txBody>
        </p:sp>
      </p:grpSp>
      <p:cxnSp>
        <p:nvCxnSpPr>
          <p:cNvPr id="233" name="Elbow Connector 232"/>
          <p:cNvCxnSpPr>
            <a:stCxn id="230" idx="1"/>
            <a:endCxn id="211" idx="2"/>
          </p:cNvCxnSpPr>
          <p:nvPr/>
        </p:nvCxnSpPr>
        <p:spPr>
          <a:xfrm rot="10800000">
            <a:off x="5292080" y="5700958"/>
            <a:ext cx="518704" cy="146443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5" name="TextBox 234"/>
          <p:cNvSpPr txBox="1"/>
          <p:nvPr/>
        </p:nvSpPr>
        <p:spPr>
          <a:xfrm>
            <a:off x="6892652" y="5996027"/>
            <a:ext cx="1026337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endParaRPr lang="he-IL" sz="1600" dirty="0"/>
          </a:p>
        </p:txBody>
      </p:sp>
      <p:cxnSp>
        <p:nvCxnSpPr>
          <p:cNvPr id="239" name="Elbow Connector 238"/>
          <p:cNvCxnSpPr>
            <a:stCxn id="181" idx="0"/>
            <a:endCxn id="225" idx="2"/>
          </p:cNvCxnSpPr>
          <p:nvPr/>
        </p:nvCxnSpPr>
        <p:spPr>
          <a:xfrm rot="16200000" flipV="1">
            <a:off x="6098711" y="6110985"/>
            <a:ext cx="720080" cy="39667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0" name="Elbow Connector 239"/>
          <p:cNvCxnSpPr>
            <a:endCxn id="235" idx="1"/>
          </p:cNvCxnSpPr>
          <p:nvPr/>
        </p:nvCxnSpPr>
        <p:spPr>
          <a:xfrm rot="5400000" flipH="1" flipV="1">
            <a:off x="6538233" y="6289811"/>
            <a:ext cx="478926" cy="22991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1" name="Elbow Connector 240"/>
          <p:cNvCxnSpPr>
            <a:stCxn id="235" idx="3"/>
            <a:endCxn id="222" idx="3"/>
          </p:cNvCxnSpPr>
          <p:nvPr/>
        </p:nvCxnSpPr>
        <p:spPr>
          <a:xfrm flipH="1">
            <a:off x="7740352" y="6165304"/>
            <a:ext cx="178637" cy="1239756"/>
          </a:xfrm>
          <a:prstGeom prst="bentConnector3">
            <a:avLst>
              <a:gd name="adj1" fmla="val -12796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2" name="Elbow Connector 241"/>
          <p:cNvCxnSpPr>
            <a:stCxn id="232" idx="2"/>
            <a:endCxn id="217" idx="2"/>
          </p:cNvCxnSpPr>
          <p:nvPr/>
        </p:nvCxnSpPr>
        <p:spPr>
          <a:xfrm rot="5400000">
            <a:off x="6209564" y="6395036"/>
            <a:ext cx="57659" cy="185997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3" name="Elbow Connector 242"/>
          <p:cNvCxnSpPr>
            <a:stCxn id="217" idx="0"/>
            <a:endCxn id="89" idx="1"/>
          </p:cNvCxnSpPr>
          <p:nvPr/>
        </p:nvCxnSpPr>
        <p:spPr>
          <a:xfrm rot="10800000">
            <a:off x="791990" y="1756278"/>
            <a:ext cx="4208640" cy="5597574"/>
          </a:xfrm>
          <a:prstGeom prst="bentConnector3">
            <a:avLst>
              <a:gd name="adj1" fmla="val 13223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2" name="Shape 194"/>
          <p:cNvCxnSpPr>
            <a:stCxn id="181" idx="3"/>
          </p:cNvCxnSpPr>
          <p:nvPr/>
        </p:nvCxnSpPr>
        <p:spPr>
          <a:xfrm flipV="1">
            <a:off x="7734060" y="4134556"/>
            <a:ext cx="2565000" cy="295030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280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319</TotalTime>
  <Words>2300</Words>
  <Application>Microsoft Office PowerPoint</Application>
  <PresentationFormat>On-screen Show (4:3)</PresentationFormat>
  <Paragraphs>766</Paragraphs>
  <Slides>51</Slides>
  <Notes>26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 - Improved µArchitucture</vt:lpstr>
      <vt:lpstr>Addr. Calc. – working with fractures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Addr. Calc. –  Various Test Results (1)</vt:lpstr>
      <vt:lpstr>Addr. Calc. – Various Test Results(2)</vt:lpstr>
      <vt:lpstr>Addr. Calc. – Various Test Results(3)</vt:lpstr>
      <vt:lpstr>Addr. Calc. – Various Test Results(4)</vt:lpstr>
      <vt:lpstr>Addr. Calc. – Various Test Results(5)</vt:lpstr>
      <vt:lpstr>Bilinear Interpolator</vt:lpstr>
      <vt:lpstr>Bilinear Interpolator – µArchitucture</vt:lpstr>
      <vt:lpstr>Bilinear Interpolator –  Simulation</vt:lpstr>
      <vt:lpstr>Image Manipulation Manager – (1)</vt:lpstr>
      <vt:lpstr>Image Manipulation Manager –  Main משהו</vt:lpstr>
      <vt:lpstr>Image Manipulation Manager –  interfaces</vt:lpstr>
      <vt:lpstr>Image Manipulation Manager -  µArchitucture</vt:lpstr>
      <vt:lpstr> Img. Man. Manager - FSM</vt:lpstr>
      <vt:lpstr>Banks managment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Conclusions/lessons (1)</vt:lpstr>
      <vt:lpstr>Conclusions/lessons (2)</vt:lpstr>
      <vt:lpstr>Conclusions/lessons (3)</vt:lpstr>
      <vt:lpstr>Missions ahead</vt:lpstr>
      <vt:lpstr>Time Table – 2012-2013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35</cp:revision>
  <dcterms:created xsi:type="dcterms:W3CDTF">2006-08-16T00:00:00Z</dcterms:created>
  <dcterms:modified xsi:type="dcterms:W3CDTF">2013-05-04T13:19:44Z</dcterms:modified>
</cp:coreProperties>
</file>